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</w:p>
    <w:p w:rsidR="002E2D2C" w:rsidRP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2E2D2C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2E2D2C" w:rsidRPr="002E2D2C" w:rsidRDefault="002E2D2C" w:rsidP="002E2D2C">
      <w:pPr>
        <w:jc w:val="center"/>
        <w:rPr>
          <w:rFonts w:ascii="Century Gothic" w:hAnsi="Century Gothic"/>
          <w:sz w:val="10"/>
          <w:szCs w:val="10"/>
        </w:rPr>
      </w:pPr>
    </w:p>
    <w:p w:rsidR="002E2D2C" w:rsidRPr="002E2D2C" w:rsidRDefault="002E2D2C" w:rsidP="002E2D2C">
      <w:pPr>
        <w:jc w:val="center"/>
        <w:rPr>
          <w:rFonts w:ascii="Century Gothic" w:hAnsi="Century Gothic"/>
          <w:b/>
        </w:rPr>
      </w:pPr>
      <w:r w:rsidRPr="002E2D2C">
        <w:rPr>
          <w:rFonts w:ascii="Century Gothic" w:hAnsi="Century Gothic"/>
          <w:b/>
          <w:sz w:val="28"/>
          <w:szCs w:val="28"/>
        </w:rPr>
        <w:t>Volume of Prisms</w:t>
      </w:r>
    </w:p>
    <w:p w:rsidR="002E2D2C" w:rsidRPr="002E2D2C" w:rsidRDefault="00C74471" w:rsidP="002E2D2C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57D20" w:rsidRPr="002E2D2C" w:rsidRDefault="002E2D2C" w:rsidP="002E2D2C">
      <w:pPr>
        <w:rPr>
          <w:rFonts w:ascii="Century Gothic" w:hAnsi="Century Gothic"/>
        </w:rPr>
      </w:pPr>
      <w:r w:rsidRPr="002E2D2C">
        <w:rPr>
          <w:rFonts w:ascii="Century Gothic" w:hAnsi="Century Gothic"/>
          <w:b/>
        </w:rPr>
        <w:t xml:space="preserve">Find the </w:t>
      </w:r>
      <w:r>
        <w:rPr>
          <w:rFonts w:ascii="Century Gothic" w:hAnsi="Century Gothic"/>
          <w:b/>
        </w:rPr>
        <w:t>volume</w:t>
      </w:r>
      <w:r w:rsidRPr="002E2D2C">
        <w:rPr>
          <w:rFonts w:ascii="Century Gothic" w:hAnsi="Century Gothic"/>
          <w:b/>
        </w:rPr>
        <w:t xml:space="preserve"> of each of the following and round to the nearest tenth.  </w:t>
      </w:r>
      <w:r w:rsidRPr="002E2D2C">
        <w:rPr>
          <w:rFonts w:ascii="Century Gothic" w:hAnsi="Century Gothic"/>
          <w:position w:val="-4"/>
          <w:sz w:val="28"/>
          <w:szCs w:val="28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2.5pt;height:22.5pt" o:ole="">
            <v:imagedata r:id="rId7" o:title=""/>
          </v:shape>
          <o:OLEObject Type="Embed" ProgID="Equation.DSMT4" ShapeID="_x0000_i1026" DrawAspect="Content" ObjectID="_1533990632" r:id="rId8"/>
        </w:object>
      </w:r>
    </w:p>
    <w:p w:rsidR="006C124A" w:rsidRPr="002E2D2C" w:rsidRDefault="00CB7CC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1531620</wp:posOffset>
            </wp:positionH>
            <wp:positionV relativeFrom="paragraph">
              <wp:posOffset>89535</wp:posOffset>
            </wp:positionV>
            <wp:extent cx="1651635" cy="12014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201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124A" w:rsidRPr="002E2D2C" w:rsidRDefault="006C124A">
      <w:pPr>
        <w:rPr>
          <w:rFonts w:ascii="Century Gothic" w:hAnsi="Century Gothic"/>
          <w:sz w:val="28"/>
          <w:szCs w:val="28"/>
          <w:u w:val="single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E2D2C" w:rsidRDefault="006C124A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>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          </w:t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CB7CC9" w:rsidP="002E2D2C">
      <w:pPr>
        <w:spacing w:line="360" w:lineRule="auto"/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133985</wp:posOffset>
            </wp:positionV>
            <wp:extent cx="1554480" cy="1185545"/>
            <wp:effectExtent l="0" t="0" r="762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185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6C124A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</w:t>
      </w:r>
      <w:r w:rsidR="00257D20" w:rsidRPr="002E2D2C">
        <w:rPr>
          <w:rFonts w:ascii="Century Gothic" w:hAnsi="Century Gothic"/>
        </w:rPr>
        <w:t>_______</w:t>
      </w:r>
      <w:r w:rsidR="00257D20" w:rsidRPr="002E2D2C">
        <w:rPr>
          <w:rFonts w:ascii="Century Gothic" w:hAnsi="Century Gothic"/>
        </w:rPr>
        <w:tab/>
      </w:r>
      <w:r w:rsidR="00257D20"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2E2D2C" w:rsidP="002E2D2C">
      <w:pPr>
        <w:spacing w:line="360" w:lineRule="auto"/>
        <w:ind w:left="720"/>
        <w:rPr>
          <w:rFonts w:ascii="Century Gothic" w:hAnsi="Century Gothic"/>
        </w:rPr>
      </w:pPr>
    </w:p>
    <w:p w:rsidR="002E2D2C" w:rsidRDefault="00CB7CC9" w:rsidP="002E2D2C">
      <w:pPr>
        <w:spacing w:line="360" w:lineRule="auto"/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1341120</wp:posOffset>
            </wp:positionH>
            <wp:positionV relativeFrom="paragraph">
              <wp:posOffset>74930</wp:posOffset>
            </wp:positionV>
            <wp:extent cx="1790700" cy="109283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7D20" w:rsidRPr="002E2D2C" w:rsidRDefault="00257D20" w:rsidP="006C124A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</w:t>
      </w: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257D20" w:rsidRPr="002E2D2C" w:rsidRDefault="00257D20">
      <w:pPr>
        <w:rPr>
          <w:rFonts w:ascii="Century Gothic" w:hAnsi="Century Gothic"/>
        </w:rPr>
      </w:pPr>
    </w:p>
    <w:p w:rsidR="006C124A" w:rsidRPr="002E2D2C" w:rsidRDefault="00CB7CC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1493520</wp:posOffset>
            </wp:positionH>
            <wp:positionV relativeFrom="paragraph">
              <wp:posOffset>57150</wp:posOffset>
            </wp:positionV>
            <wp:extent cx="1577340" cy="1249045"/>
            <wp:effectExtent l="0" t="0" r="3810" b="825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249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6699" w:rsidRPr="002E2D2C" w:rsidRDefault="00CE6699">
      <w:pPr>
        <w:rPr>
          <w:rFonts w:ascii="Century Gothic" w:hAnsi="Century Gothic"/>
        </w:rPr>
      </w:pPr>
    </w:p>
    <w:p w:rsidR="002E2D2C" w:rsidRDefault="006C124A" w:rsidP="002E2D2C">
      <w:pPr>
        <w:numPr>
          <w:ilvl w:val="0"/>
          <w:numId w:val="1"/>
        </w:num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_</w:t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</w:r>
      <w:r w:rsidRPr="002E2D2C">
        <w:rPr>
          <w:rFonts w:ascii="Century Gothic" w:hAnsi="Century Gothic"/>
        </w:rPr>
        <w:tab/>
        <w:t xml:space="preserve">  </w:t>
      </w: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2E2D2C" w:rsidP="002E2D2C">
      <w:pPr>
        <w:rPr>
          <w:rFonts w:ascii="Century Gothic" w:hAnsi="Century Gothic"/>
        </w:rPr>
      </w:pPr>
    </w:p>
    <w:p w:rsidR="002E2D2C" w:rsidRDefault="00CB7CC9" w:rsidP="002E2D2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181610</wp:posOffset>
            </wp:positionV>
            <wp:extent cx="2444115" cy="159766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124A" w:rsidRPr="002E2D2C" w:rsidRDefault="006C124A" w:rsidP="002E2D2C">
      <w:pPr>
        <w:numPr>
          <w:ilvl w:val="0"/>
          <w:numId w:val="1"/>
        </w:num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________</w:t>
      </w:r>
    </w:p>
    <w:sectPr w:rsidR="006C124A" w:rsidRPr="002E2D2C" w:rsidSect="002E2D2C">
      <w:headerReference w:type="default" r:id="rId14"/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D2C" w:rsidRDefault="002E2D2C" w:rsidP="002E2D2C">
      <w:r>
        <w:separator/>
      </w:r>
    </w:p>
  </w:endnote>
  <w:endnote w:type="continuationSeparator" w:id="0">
    <w:p w:rsidR="002E2D2C" w:rsidRDefault="002E2D2C" w:rsidP="002E2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D2C" w:rsidRDefault="002E2D2C" w:rsidP="002E2D2C">
      <w:r>
        <w:separator/>
      </w:r>
    </w:p>
  </w:footnote>
  <w:footnote w:type="continuationSeparator" w:id="0">
    <w:p w:rsidR="002E2D2C" w:rsidRDefault="002E2D2C" w:rsidP="002E2D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2D2C" w:rsidRPr="002E2D2C" w:rsidRDefault="00CB7CC9" w:rsidP="002E2D2C">
    <w:pPr>
      <w:tabs>
        <w:tab w:val="center" w:pos="5112"/>
        <w:tab w:val="right" w:pos="10224"/>
      </w:tabs>
      <w:rPr>
        <w:rFonts w:ascii="Century Gothic" w:hAnsi="Century Gothic"/>
        <w:sz w:val="18"/>
      </w:rPr>
    </w:pPr>
    <w:r>
      <w:rPr>
        <w:rFonts w:ascii="Century Gothic" w:hAnsi="Century Gothic"/>
        <w:sz w:val="18"/>
      </w:rPr>
      <w:t xml:space="preserve">Geometry </w:t>
    </w:r>
    <w:r w:rsidR="002E2D2C" w:rsidRPr="002E2D2C">
      <w:rPr>
        <w:rFonts w:ascii="Century Gothic" w:hAnsi="Century Gothic"/>
        <w:sz w:val="18"/>
      </w:rPr>
      <w:tab/>
    </w:r>
    <w:r>
      <w:rPr>
        <w:rFonts w:ascii="Century Gothic" w:hAnsi="Century Gothic"/>
        <w:sz w:val="18"/>
      </w:rPr>
      <w:t xml:space="preserve"> Circle Segments and Volumes</w:t>
    </w:r>
    <w:r>
      <w:rPr>
        <w:rFonts w:ascii="Century Gothic" w:hAnsi="Century Gothic"/>
        <w:sz w:val="18"/>
      </w:rPr>
      <w:tab/>
      <w:t xml:space="preserve"> </w:t>
    </w:r>
    <w:r w:rsidR="002E2D2C">
      <w:rPr>
        <w:rFonts w:ascii="Century Gothic" w:hAnsi="Century Gothic"/>
        <w:sz w:val="18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F2626C"/>
    <w:multiLevelType w:val="hybridMultilevel"/>
    <w:tmpl w:val="1072278A"/>
    <w:lvl w:ilvl="0" w:tplc="3E965B4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D20"/>
    <w:rsid w:val="001C76B7"/>
    <w:rsid w:val="001E337B"/>
    <w:rsid w:val="00257D20"/>
    <w:rsid w:val="002E2D2C"/>
    <w:rsid w:val="00547B10"/>
    <w:rsid w:val="00666A72"/>
    <w:rsid w:val="006C124A"/>
    <w:rsid w:val="009A121C"/>
    <w:rsid w:val="00B0384C"/>
    <w:rsid w:val="00B4490F"/>
    <w:rsid w:val="00C74471"/>
    <w:rsid w:val="00CB7CC9"/>
    <w:rsid w:val="00CE6699"/>
    <w:rsid w:val="00D43090"/>
    <w:rsid w:val="00DF4859"/>
    <w:rsid w:val="00F73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76992E12"/>
  <w15:docId w15:val="{18399C49-8383-4777-A2E8-0DEB1CC41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E2D2C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730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30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E2D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2D2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2E2D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2D2C"/>
    <w:rPr>
      <w:rFonts w:ascii="Comic Sans MS" w:hAnsi="Comic Sans MS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E2D2C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ison</dc:creator>
  <cp:lastModifiedBy>Allison Chapman</cp:lastModifiedBy>
  <cp:revision>3</cp:revision>
  <dcterms:created xsi:type="dcterms:W3CDTF">2014-05-29T12:18:00Z</dcterms:created>
  <dcterms:modified xsi:type="dcterms:W3CDTF">2016-08-29T19:44:00Z</dcterms:modified>
</cp:coreProperties>
</file>